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16" r:id="rId4"/>
    <p:sldId id="717" r:id="rId5"/>
    <p:sldId id="718" r:id="rId6"/>
    <p:sldId id="719" r:id="rId7"/>
    <p:sldId id="720" r:id="rId8"/>
    <p:sldId id="721" r:id="rId9"/>
    <p:sldId id="706" r:id="rId10"/>
    <p:sldId id="707" r:id="rId11"/>
    <p:sldId id="708" r:id="rId12"/>
    <p:sldId id="709" r:id="rId13"/>
    <p:sldId id="710" r:id="rId14"/>
    <p:sldId id="711" r:id="rId15"/>
    <p:sldId id="712" r:id="rId16"/>
    <p:sldId id="713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84"/>
    <p:restoredTop sz="94660"/>
  </p:normalViewPr>
  <p:slideViewPr>
    <p:cSldViewPr>
      <p:cViewPr varScale="1">
        <p:scale>
          <a:sx n="122" d="100"/>
          <a:sy n="122" d="100"/>
        </p:scale>
        <p:origin x="208" y="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png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1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28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5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image" Target="../media/image43.wmf"/><Relationship Id="rId10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Relationship Id="rId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6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7.bin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7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8.emf"/><Relationship Id="rId13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5.emf"/><Relationship Id="rId10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2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3.wmf"/><Relationship Id="rId16" Type="http://schemas.openxmlformats.org/officeDocument/2006/relationships/image" Target="../media/image14.emf"/><Relationship Id="rId17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oleObject" Target="../embeddings/oleObject25.bin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33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34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35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36.wmf"/><Relationship Id="rId28" Type="http://schemas.openxmlformats.org/officeDocument/2006/relationships/image" Target="../media/image38.emf"/><Relationship Id="rId29" Type="http://schemas.openxmlformats.org/officeDocument/2006/relationships/image" Target="../media/image39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0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0.jpe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447800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lenoid and Toroidal Magnetic Field</a:t>
            </a:r>
          </a:p>
          <a:p>
            <a:pPr marL="1352550" lvl="1" indent="-609600"/>
            <a:r>
              <a:rPr lang="en-US" sz="2400" dirty="0" err="1">
                <a:latin typeface="Arial Narrow" charset="0"/>
              </a:rPr>
              <a:t>Biot</a:t>
            </a:r>
            <a:r>
              <a:rPr lang="en-US" sz="2400" dirty="0">
                <a:latin typeface="Arial Narrow" charset="0"/>
              </a:rPr>
              <a:t>-Savart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agnetic </a:t>
            </a:r>
            <a:r>
              <a:rPr lang="en-US" sz="2400" dirty="0">
                <a:latin typeface="Arial Narrow" charset="0"/>
              </a:rPr>
              <a:t>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</a:t>
            </a:r>
            <a:r>
              <a:rPr lang="en-US" sz="2400" dirty="0" smtClean="0">
                <a:latin typeface="Arial Narrow" charset="0"/>
              </a:rPr>
              <a:t>29:EM Induction &amp; Faraday’s Law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</a:t>
            </a:r>
            <a:r>
              <a:rPr lang="en-US" sz="2400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enz’s Law</a:t>
            </a:r>
            <a:endParaRPr lang="en-US" sz="8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10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7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8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60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11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2" name="Equation" r:id="rId8" imgW="507960" imgH="190440" progId="Equation.DSMT4">
                  <p:embed/>
                </p:oleObj>
              </mc:Choice>
              <mc:Fallback>
                <p:oleObj name="Equation" r:id="rId8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7628" y="1444337"/>
            <a:ext cx="844262" cy="6432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7358" y="1450150"/>
            <a:ext cx="643247" cy="68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10605" y="1424235"/>
            <a:ext cx="1125682" cy="68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5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2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9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38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50"/>
                            </p:stCondLst>
                            <p:childTnLst>
                              <p:par>
                                <p:cTn id="3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828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4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</a:t>
            </a:r>
            <a:r>
              <a:rPr lang="en-US" sz="2400" dirty="0" smtClean="0"/>
              <a:t>with s </a:t>
            </a:r>
            <a:r>
              <a:rPr lang="en-US" sz="2400" dirty="0"/>
              <a:t>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54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5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6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Nov. 20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533400"/>
            <a:ext cx="8305800" cy="4558553"/>
          </a:xfrm>
        </p:spPr>
        <p:txBody>
          <a:bodyPr/>
          <a:lstStyle/>
          <a:p>
            <a:r>
              <a:rPr lang="en-US" dirty="0" smtClean="0"/>
              <a:t>Bring </a:t>
            </a:r>
            <a:r>
              <a:rPr lang="en-US" dirty="0"/>
              <a:t>your planetarium extra credit sheet by the beginning of the class Wednesday, Nov. 29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Be sure to tape one end of the ticket stub on a sheet of paper with your name on it</a:t>
            </a:r>
          </a:p>
          <a:p>
            <a:r>
              <a:rPr lang="en-US" dirty="0" smtClean="0"/>
              <a:t>Bring your special project #5 </a:t>
            </a:r>
          </a:p>
          <a:p>
            <a:r>
              <a:rPr lang="en-US" dirty="0" smtClean="0"/>
              <a:t>Quiz #4</a:t>
            </a:r>
          </a:p>
          <a:p>
            <a:pPr lvl="1"/>
            <a:r>
              <a:rPr lang="en-US" dirty="0" smtClean="0"/>
              <a:t>Wednesday, Nov. 29 at the beginning of the class</a:t>
            </a:r>
          </a:p>
          <a:p>
            <a:pPr lvl="1"/>
            <a:r>
              <a:rPr lang="en-US" dirty="0" smtClean="0"/>
              <a:t>Covers CH28.4 through what we finish Monday, Nov. 27</a:t>
            </a:r>
          </a:p>
          <a:p>
            <a:pPr lvl="1"/>
            <a:r>
              <a:rPr lang="en-US" dirty="0" smtClean="0"/>
              <a:t>BYOF</a:t>
            </a:r>
          </a:p>
          <a:p>
            <a:r>
              <a:rPr lang="en-US" dirty="0"/>
              <a:t>No class this Wednesday, Nov. 22</a:t>
            </a:r>
          </a:p>
          <a:p>
            <a:pPr lvl="1"/>
            <a:r>
              <a:rPr lang="en-US" dirty="0" smtClean="0"/>
              <a:t>Happy Thanksgiving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4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4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00" y="4119095"/>
            <a:ext cx="1261087" cy="6171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33613" y="4038601"/>
            <a:ext cx="1100097" cy="6976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29836" y="4076701"/>
            <a:ext cx="1314750" cy="6976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40712" y="4038600"/>
            <a:ext cx="1341582" cy="697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78418" y="4038600"/>
            <a:ext cx="1341582" cy="69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79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5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5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6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26583"/>
              </p:ext>
            </p:extLst>
          </p:nvPr>
        </p:nvGraphicFramePr>
        <p:xfrm>
          <a:off x="6699250" y="685800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7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85800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8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43400" y="602828"/>
            <a:ext cx="1087714" cy="5322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472257" y="533400"/>
            <a:ext cx="1157143" cy="60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48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99203-E607-9B4D-ABF6-C5FCACCE5DE3}" type="slidenum">
              <a:rPr lang="en-US"/>
              <a:pPr/>
              <a:t>6</a:t>
            </a:fld>
            <a:endParaRPr lang="en-US"/>
          </a:p>
        </p:txBody>
      </p:sp>
      <p:pic>
        <p:nvPicPr>
          <p:cNvPr id="401410" name="Picture 2" descr="FG28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0"/>
            <a:ext cx="3124200" cy="2343150"/>
          </a:xfrm>
          <a:prstGeom prst="rect">
            <a:avLst/>
          </a:prstGeom>
          <a:noFill/>
        </p:spPr>
      </p:pic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0 </a:t>
            </a:r>
            <a:endParaRPr lang="en-US" dirty="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Toroid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Use Ampere’s law to determine the magnetic field (a) inside and (b) outside a toroid, which is like a solenoid bent into the shape of a circle.  </a:t>
            </a: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How do you think the magnetic field lines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ook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838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it is a bent solenoid, it should be a circle concentric with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05800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f we choose path of integration one of these field lines of radius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path 1, to use the symmetry of the situation, making B the same at all points on the path, we obtain from Ampere’s law</a:t>
            </a:r>
          </a:p>
        </p:txBody>
      </p:sp>
      <p:sp>
        <p:nvSpPr>
          <p:cNvPr id="401417" name="AutoShape 9"/>
          <p:cNvSpPr>
            <a:spLocks noChangeArrowheads="1"/>
          </p:cNvSpPr>
          <p:nvPr/>
        </p:nvSpPr>
        <p:spPr bwMode="auto">
          <a:xfrm>
            <a:off x="5181600" y="3962400"/>
            <a:ext cx="1397000" cy="609600"/>
          </a:xfrm>
          <a:prstGeom prst="rightArrow">
            <a:avLst>
              <a:gd name="adj1" fmla="val 50000"/>
              <a:gd name="adj2" fmla="val 5729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6705600" y="4114800"/>
          <a:ext cx="517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2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5175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533400" y="46482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the magnetic field inside a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not uniform.  It is larger on the inner edge.  However, the field will be uniform if the radius is large and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in.   The filed in this case is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n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457200" y="5791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Outside the solenoid, the field is 0 since the net enclosed current is 0.</a:t>
            </a: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908175" y="4038600"/>
          <a:ext cx="1216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3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38600"/>
                        <a:ext cx="1216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3105150" y="4084638"/>
          <a:ext cx="10858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4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084638"/>
                        <a:ext cx="10858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4151313" y="4083050"/>
          <a:ext cx="725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5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083050"/>
                        <a:ext cx="7254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7148513" y="3902075"/>
          <a:ext cx="7762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6" name="Equation" r:id="rId12" imgW="380880" imgH="368280" progId="Equation.DSMT4">
                  <p:embed/>
                </p:oleObj>
              </mc:Choice>
              <mc:Fallback>
                <p:oleObj name="Equation" r:id="rId12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902075"/>
                        <a:ext cx="7762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1187" y="3990332"/>
            <a:ext cx="1296988" cy="63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79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1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1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1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2" grpId="0"/>
      <p:bldP spid="401413" grpId="0"/>
      <p:bldP spid="401414" grpId="0"/>
      <p:bldP spid="401415" grpId="0" animBg="1"/>
      <p:bldP spid="401417" grpId="0" animBg="1"/>
      <p:bldP spid="401419" grpId="0"/>
      <p:bldP spid="4014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7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7" name="Equation" r:id="rId9" imgW="952500" imgH="406400" progId="Equation.DSMT4">
                  <p:embed/>
                </p:oleObj>
              </mc:Choice>
              <mc:Fallback>
                <p:oleObj name="Equation" r:id="rId9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60875"/>
                        <a:ext cx="2057400" cy="873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  <p:extLst>
      <p:ext uri="{BB962C8B-B14F-4D97-AF65-F5344CB8AC3E}">
        <p14:creationId xmlns:p14="http://schemas.microsoft.com/office/powerpoint/2010/main" val="105639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 build="p"/>
      <p:bldP spid="402442" grpId="0" animBg="1"/>
      <p:bldP spid="4024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8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7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04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dy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d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since                    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8" name="Equation" r:id="rId6" imgW="736560" imgH="190440" progId="Equation.DSMT4">
                  <p:embed/>
                </p:oleObj>
              </mc:Choice>
              <mc:Fallback>
                <p:oleObj name="Equation" r:id="rId6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343400"/>
                        <a:ext cx="1500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37225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0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505200"/>
                        <a:ext cx="2276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1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62500"/>
                        <a:ext cx="1792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2" name="Equation" r:id="rId14" imgW="520560" imgH="380880" progId="Equation.DSMT4">
                  <p:embed/>
                </p:oleObj>
              </mc:Choice>
              <mc:Fallback>
                <p:oleObj name="Equation" r:id="rId14" imgW="52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48200"/>
                        <a:ext cx="107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3" name="Equation" r:id="rId16" imgW="558720" imgH="444240" progId="Equation.DSMT4">
                  <p:embed/>
                </p:oleObj>
              </mc:Choice>
              <mc:Fallback>
                <p:oleObj name="Equation" r:id="rId16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648200"/>
                        <a:ext cx="1160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4"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572000"/>
                        <a:ext cx="763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5" name="Equation" r:id="rId20" imgW="1155600" imgH="380880" progId="Equation.DSMT4">
                  <p:embed/>
                </p:oleObj>
              </mc:Choice>
              <mc:Fallback>
                <p:oleObj name="Equation" r:id="rId20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62600"/>
                        <a:ext cx="1847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6" name="Equation" r:id="rId22" imgW="1206360" imgH="368280" progId="Equation.DSMT4">
                  <p:embed/>
                </p:oleObj>
              </mc:Choice>
              <mc:Fallback>
                <p:oleObj name="Equation" r:id="rId22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93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7" name="Equation" r:id="rId24" imgW="1041120" imgH="368280" progId="Equation.DSMT4">
                  <p:embed/>
                </p:oleObj>
              </mc:Choice>
              <mc:Fallback>
                <p:oleObj name="Equation" r:id="rId24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562600"/>
                        <a:ext cx="16668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8" name="Equation" r:id="rId26" imgW="419040" imgH="368280" progId="Equation.DSMT4">
                  <p:embed/>
                </p:oleObj>
              </mc:Choice>
              <mc:Fallback>
                <p:oleObj name="Equation" r:id="rId26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5562600"/>
                        <a:ext cx="6715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293937" y="3415255"/>
            <a:ext cx="2058988" cy="92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0685" y="3663841"/>
            <a:ext cx="1534353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7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  <p:bldP spid="403461" grpId="0"/>
      <p:bldP spid="403462" grpId="0"/>
      <p:bldP spid="403463" grpId="0" animBg="1"/>
      <p:bldP spid="403465" grpId="0" animBg="1"/>
      <p:bldP spid="403466" grpId="0" animBg="1"/>
      <p:bldP spid="403468" grpId="0"/>
      <p:bldP spid="403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9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7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build="p"/>
      <p:bldP spid="40449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077</TotalTime>
  <Words>2010</Words>
  <Application>Microsoft Macintosh PowerPoint</Application>
  <PresentationFormat>On-screen Show (4:3)</PresentationFormat>
  <Paragraphs>215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0</vt:lpstr>
      <vt:lpstr>Announcements</vt:lpstr>
      <vt:lpstr>Solenoid and Its Magnetic Field</vt:lpstr>
      <vt:lpstr>Solenoid Magnetic Field</vt:lpstr>
      <vt:lpstr>Solenoid Magnetic Field</vt:lpstr>
      <vt:lpstr>Example 28 – 10 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76</cp:revision>
  <dcterms:created xsi:type="dcterms:W3CDTF">2012-01-19T04:21:20Z</dcterms:created>
  <dcterms:modified xsi:type="dcterms:W3CDTF">2017-11-20T20:38:54Z</dcterms:modified>
</cp:coreProperties>
</file>